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7BD2A5" w14:textId="3CB04F49" w:rsidR="00554A65" w:rsidRDefault="00421869" w:rsidP="00421869">
      <w:pPr>
        <w:pStyle w:val="MTDisplayEquation"/>
      </w:pPr>
      <w:r>
        <w:tab/>
      </w:r>
      <w:r w:rsidR="00EB6F0B" w:rsidRPr="00EB6F0B">
        <w:rPr>
          <w:position w:val="-4"/>
        </w:rPr>
        <w:object w:dxaOrig="180" w:dyaOrig="279" w14:anchorId="7DCC8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.1pt;height:13.9pt" o:ole="">
            <v:imagedata r:id="rId4" o:title=""/>
          </v:shape>
          <o:OLEObject Type="Embed" ProgID="Equation.DSMT4" ShapeID="_x0000_i1031" DrawAspect="Content" ObjectID="_1637873741" r:id="rId5"/>
        </w:object>
      </w:r>
      <w:r>
        <w:t xml:space="preserve"> </w:t>
      </w:r>
    </w:p>
    <w:p w14:paraId="33B42ED0" w14:textId="77777777" w:rsidR="00421869" w:rsidRDefault="00421869">
      <w:bookmarkStart w:id="0" w:name="_GoBack"/>
      <w:bookmarkEnd w:id="0"/>
    </w:p>
    <w:sectPr w:rsidR="004218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0D2A"/>
    <w:rsid w:val="00421869"/>
    <w:rsid w:val="004C0D2A"/>
    <w:rsid w:val="00554A65"/>
    <w:rsid w:val="006268C7"/>
    <w:rsid w:val="00723B8F"/>
    <w:rsid w:val="00EB6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0F1F46-DE60-4154-B0A2-D2755161C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218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218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14T15:48:00Z</dcterms:created>
  <dcterms:modified xsi:type="dcterms:W3CDTF">2019-12-1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